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2BB" w:rsidRPr="00642D08" w:rsidRDefault="008852BB" w:rsidP="00642D08">
      <w:pPr>
        <w:spacing w:before="120" w:after="120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44791" w:rsidRPr="00642D08" w:rsidRDefault="00160935" w:rsidP="00642D08">
      <w:pPr>
        <w:spacing w:before="120" w:after="12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tập ngày </w:t>
      </w:r>
      <w:r w:rsidR="008852BB" w:rsidRPr="00642D08">
        <w:rPr>
          <w:rFonts w:ascii="Times New Roman" w:hAnsi="Times New Roman" w:cs="Times New Roman"/>
          <w:b/>
          <w:sz w:val="28"/>
          <w:szCs w:val="28"/>
          <w:u w:val="single"/>
        </w:rPr>
        <w:t>24</w:t>
      </w:r>
      <w:r w:rsidR="008F2896" w:rsidRPr="00642D08">
        <w:rPr>
          <w:rFonts w:ascii="Times New Roman" w:hAnsi="Times New Roman" w:cs="Times New Roman"/>
          <w:b/>
          <w:sz w:val="28"/>
          <w:szCs w:val="28"/>
          <w:u w:val="single"/>
        </w:rPr>
        <w:t>.4</w:t>
      </w:r>
    </w:p>
    <w:p w:rsidR="00160935" w:rsidRPr="00642D08" w:rsidRDefault="00BF5382" w:rsidP="00642D08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</w:rPr>
        <w:t>Tuần 1</w:t>
      </w:r>
      <w:r w:rsidR="004E1FD4" w:rsidRPr="00642D08">
        <w:rPr>
          <w:rFonts w:ascii="Times New Roman" w:hAnsi="Times New Roman" w:cs="Times New Roman"/>
          <w:b/>
          <w:sz w:val="28"/>
          <w:szCs w:val="28"/>
        </w:rPr>
        <w:t>2</w:t>
      </w:r>
      <w:r w:rsidRPr="00642D08">
        <w:rPr>
          <w:rFonts w:ascii="Times New Roman" w:hAnsi="Times New Roman" w:cs="Times New Roman"/>
          <w:b/>
          <w:sz w:val="28"/>
          <w:szCs w:val="28"/>
        </w:rPr>
        <w:t xml:space="preserve"> – lần 2 - </w:t>
      </w:r>
      <w:r w:rsidR="008F2896" w:rsidRPr="00642D08">
        <w:rPr>
          <w:rFonts w:ascii="Times New Roman" w:hAnsi="Times New Roman" w:cs="Times New Roman"/>
          <w:b/>
          <w:sz w:val="28"/>
          <w:szCs w:val="28"/>
        </w:rPr>
        <w:t>LUYỆN TẬP</w:t>
      </w:r>
      <w:r w:rsidR="00160935" w:rsidRPr="00642D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E1FD4" w:rsidRPr="00642D08">
        <w:rPr>
          <w:rFonts w:ascii="Times New Roman" w:hAnsi="Times New Roman" w:cs="Times New Roman"/>
          <w:b/>
          <w:sz w:val="28"/>
          <w:szCs w:val="28"/>
        </w:rPr>
        <w:t xml:space="preserve">ĐỘ DÀI ĐƯỜNG TRÒN, ĐỘ DÀI CUNG TRÒN, DIỆN TÍCH HÌNH TRÒN + ÔN TẬP CHƯƠNG </w:t>
      </w:r>
    </w:p>
    <w:p w:rsidR="00305F89" w:rsidRPr="00642D08" w:rsidRDefault="00F20BE0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42D08">
        <w:rPr>
          <w:rFonts w:ascii="Times New Roman" w:hAnsi="Times New Roman" w:cs="Times New Roman"/>
          <w:b/>
          <w:sz w:val="28"/>
          <w:szCs w:val="28"/>
        </w:rPr>
        <w:t>I)Kiến thức cần nhớ</w:t>
      </w:r>
      <w:r w:rsidR="00160935" w:rsidRPr="00642D08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E1FD4" w:rsidRPr="00642D08" w:rsidRDefault="004E1FD4" w:rsidP="00642D08">
      <w:pPr>
        <w:spacing w:before="120" w:after="120" w:line="24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1)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Độ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ài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đường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tròn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="008D5E9D"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à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C= 2</w:t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sym w:font="Symbol" w:char="0070"/>
      </w:r>
      <w:proofErr w:type="gram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R</w:t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hoặc</w:t>
      </w:r>
      <w:proofErr w:type="spellEnd"/>
      <w:proofErr w:type="gram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C= </w:t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sym w:font="Symbol" w:char="0070"/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    </w:t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2)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Độ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ài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cung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tròn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spellStart"/>
      <w:r w:rsidR="008D5E9D"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à</w:t>
      </w:r>
      <w:proofErr w:type="spellEnd"/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t xml:space="preserve"> </w:t>
      </w:r>
      <w:r w:rsidRPr="00642D08">
        <w:rPr>
          <w:rFonts w:ascii="Times New Roman" w:hAnsi="Times New Roman" w:cs="Times New Roman"/>
          <w:bCs/>
          <w:iCs/>
          <w:position w:val="-24"/>
          <w:sz w:val="28"/>
          <w:szCs w:val="28"/>
          <w:lang w:val="en-US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30.55pt" o:ole="">
            <v:imagedata r:id="rId6" o:title=""/>
          </v:shape>
          <o:OLEObject Type="Embed" ProgID="Equation.DSMT4" ShapeID="_x0000_i1025" DrawAspect="Content" ObjectID="_1649262523" r:id="rId7"/>
        </w:object>
      </w:r>
    </w:p>
    <w:p w:rsidR="008D5E9D" w:rsidRPr="00642D08" w:rsidRDefault="004E1FD4" w:rsidP="00642D08">
      <w:pPr>
        <w:spacing w:before="120" w:after="120" w:line="24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642D08">
        <w:rPr>
          <w:rFonts w:ascii="Times New Roman" w:hAnsi="Times New Roman" w:cs="Times New Roman"/>
          <w:bCs/>
          <w:iCs/>
          <w:sz w:val="28"/>
          <w:szCs w:val="28"/>
        </w:rPr>
        <w:t>3)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>Diện tích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>hình tròn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là</w:t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S = 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sym w:font="Symbol" w:char="0070"/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>R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2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 4) </w:t>
      </w:r>
      <w:r w:rsidR="008D5E9D" w:rsidRPr="00642D08">
        <w:rPr>
          <w:rFonts w:ascii="Times New Roman" w:hAnsi="Times New Roman" w:cs="Times New Roman"/>
          <w:b/>
          <w:bCs/>
          <w:iCs/>
          <w:sz w:val="28"/>
          <w:szCs w:val="28"/>
        </w:rPr>
        <w:t>Diện tích hình quạt tròn là</w:t>
      </w:r>
      <w:r w:rsidR="008D5E9D"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8D5E9D" w:rsidRPr="00642D08">
        <w:rPr>
          <w:rFonts w:ascii="Times New Roman" w:hAnsi="Times New Roman" w:cs="Times New Roman"/>
          <w:bCs/>
          <w:iCs/>
          <w:position w:val="-24"/>
          <w:sz w:val="28"/>
          <w:szCs w:val="28"/>
          <w:lang w:val="en-US"/>
        </w:rPr>
        <w:object w:dxaOrig="1520" w:dyaOrig="660">
          <v:shape id="_x0000_i1026" type="#_x0000_t75" style="width:76.05pt;height:32.85pt" o:ole="">
            <v:imagedata r:id="rId8" o:title=""/>
          </v:shape>
          <o:OLEObject Type="Embed" ProgID="Equation.DSMT4" ShapeID="_x0000_i1026" DrawAspect="Content" ObjectID="_1649262524" r:id="rId9"/>
        </w:object>
      </w:r>
    </w:p>
    <w:p w:rsidR="008D5E9D" w:rsidRPr="00642D08" w:rsidRDefault="008D5E9D" w:rsidP="00642D08">
      <w:pPr>
        <w:spacing w:before="120" w:after="120" w:line="24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642D08">
        <w:rPr>
          <w:rFonts w:ascii="Times New Roman" w:hAnsi="Times New Roman" w:cs="Times New Roman"/>
          <w:b/>
          <w:bCs/>
          <w:iCs/>
          <w:sz w:val="28"/>
          <w:szCs w:val="28"/>
        </w:rPr>
        <w:t>Chú ý</w:t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: +R là bán kính đường tròn, d là đường kính đường tròn, n là số đo cung cần tính, </w:t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sym w:font="Symbol" w:char="0070"/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bCs/>
          <w:iCs/>
          <w:sz w:val="28"/>
          <w:szCs w:val="28"/>
          <w:lang w:val="en-US"/>
        </w:rPr>
        <w:sym w:font="Symbol" w:char="F0BB"/>
      </w: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3,14.</w:t>
      </w:r>
    </w:p>
    <w:p w:rsidR="008D5E9D" w:rsidRPr="00642D08" w:rsidRDefault="008D5E9D" w:rsidP="00642D08">
      <w:pPr>
        <w:spacing w:before="120" w:after="120" w:line="24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642D08">
        <w:rPr>
          <w:rFonts w:ascii="Times New Roman" w:hAnsi="Times New Roman" w:cs="Times New Roman"/>
          <w:bCs/>
          <w:iCs/>
          <w:sz w:val="28"/>
          <w:szCs w:val="28"/>
        </w:rPr>
        <w:t xml:space="preserve">             +Công thức 4 học sinh tự đọc sách để tìm được cách tính diện tích hình quạt tròn như công thức trên.</w:t>
      </w:r>
    </w:p>
    <w:p w:rsidR="00B7571E" w:rsidRPr="00642D08" w:rsidRDefault="00160935" w:rsidP="00642D08">
      <w:pPr>
        <w:spacing w:before="120" w:after="12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</w:rPr>
        <w:t>II) Bài tập:</w:t>
      </w:r>
      <w:r w:rsidR="00B7571E" w:rsidRPr="00642D0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01071" w:rsidRPr="00642D08">
        <w:rPr>
          <w:rFonts w:ascii="Times New Roman" w:hAnsi="Times New Roman" w:cs="Times New Roman"/>
          <w:i/>
          <w:sz w:val="28"/>
          <w:szCs w:val="28"/>
        </w:rPr>
        <w:t xml:space="preserve">hoàn thành các bài cho trên tivi sáng </w:t>
      </w:r>
      <w:r w:rsidR="008D5E9D" w:rsidRPr="00642D08">
        <w:rPr>
          <w:rFonts w:ascii="Times New Roman" w:hAnsi="Times New Roman" w:cs="Times New Roman"/>
          <w:i/>
          <w:sz w:val="28"/>
          <w:szCs w:val="28"/>
        </w:rPr>
        <w:t>24</w:t>
      </w:r>
      <w:r w:rsidR="00501071" w:rsidRPr="00642D08">
        <w:rPr>
          <w:rFonts w:ascii="Times New Roman" w:hAnsi="Times New Roman" w:cs="Times New Roman"/>
          <w:i/>
          <w:sz w:val="28"/>
          <w:szCs w:val="28"/>
        </w:rPr>
        <w:t>.4 và các bài sau.</w:t>
      </w:r>
    </w:p>
    <w:p w:rsidR="00782C43" w:rsidRPr="00642D08" w:rsidRDefault="008D5E9D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</w:rPr>
        <w:t>Bài 1</w:t>
      </w:r>
      <w:r w:rsidRPr="00642D08">
        <w:rPr>
          <w:rFonts w:ascii="Times New Roman" w:hAnsi="Times New Roman" w:cs="Times New Roman"/>
          <w:sz w:val="28"/>
          <w:szCs w:val="28"/>
        </w:rPr>
        <w:t xml:space="preserve">: </w:t>
      </w:r>
      <w:r w:rsidR="00782C43" w:rsidRPr="00642D08">
        <w:rPr>
          <w:rFonts w:ascii="Times New Roman" w:hAnsi="Times New Roman" w:cs="Times New Roman"/>
          <w:sz w:val="28"/>
          <w:szCs w:val="28"/>
        </w:rPr>
        <w:t xml:space="preserve">Cho (O; R) </w:t>
      </w:r>
      <w:r w:rsidRPr="00642D08">
        <w:rPr>
          <w:rFonts w:ascii="Times New Roman" w:hAnsi="Times New Roman" w:cs="Times New Roman"/>
          <w:sz w:val="28"/>
          <w:szCs w:val="28"/>
        </w:rPr>
        <w:t xml:space="preserve">biết R = 5cm </w:t>
      </w:r>
    </w:p>
    <w:p w:rsidR="00782C43" w:rsidRPr="00642D08" w:rsidRDefault="00782C43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a)</w:t>
      </w:r>
      <w:r w:rsidR="008852BB"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>Tính độ dài đường tròn và diện tích hình tròn. (làm tròn kết quả đến chữ số thập phân thứ hai).</w:t>
      </w:r>
    </w:p>
    <w:p w:rsidR="00782C43" w:rsidRPr="00642D08" w:rsidRDefault="00782C43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Lấy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A, B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huộc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proofErr w:type="gramStart"/>
      <w:r w:rsidRPr="00642D08">
        <w:rPr>
          <w:rFonts w:ascii="Times New Roman" w:hAnsi="Times New Roman" w:cs="Times New Roman"/>
          <w:sz w:val="28"/>
          <w:szCs w:val="28"/>
          <w:lang w:val="en-US"/>
        </w:rPr>
        <w:t>O ;</w:t>
      </w:r>
      <w:proofErr w:type="gram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R)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sao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cho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góc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AOB = 30</w:t>
      </w:r>
      <w:r w:rsidRPr="00642D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dài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cung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ròn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AB</w:t>
      </w:r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diện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ích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hình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quạt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ròn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OAB</w:t>
      </w:r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(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giới</w:t>
      </w:r>
      <w:proofErr w:type="spellEnd"/>
      <w:proofErr w:type="gram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hạn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bởi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bán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kính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OA, OB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cung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AB)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8852BB" w:rsidRPr="00642D08" w:rsidRDefault="008D5E9D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42D08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642D08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>Biết</w:t>
      </w:r>
      <w:proofErr w:type="spellEnd"/>
      <w:r w:rsidR="00782C43" w:rsidRPr="00642D08">
        <w:rPr>
          <w:rFonts w:ascii="Times New Roman" w:eastAsia="+mn-ea" w:hAnsi="Times New Roman" w:cs="Times New Roman"/>
          <w:kern w:val="24"/>
          <w:sz w:val="28"/>
          <w:szCs w:val="28"/>
          <w:lang w:val="en-US"/>
        </w:rPr>
        <w:t xml:space="preserve"> </w:t>
      </w:r>
      <w:proofErr w:type="spellStart"/>
      <w:proofErr w:type="gram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chu</w:t>
      </w:r>
      <w:proofErr w:type="spellEnd"/>
      <w:proofErr w:type="gramEnd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vi </w:t>
      </w:r>
      <w:proofErr w:type="spell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một</w:t>
      </w:r>
      <w:proofErr w:type="spellEnd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vành</w:t>
      </w:r>
      <w:proofErr w:type="spellEnd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xe</w:t>
      </w:r>
      <w:proofErr w:type="spellEnd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đạp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>là</w:t>
      </w:r>
      <w:proofErr w:type="spellEnd"/>
      <w:r w:rsidR="00782C43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2,041 m. </w:t>
      </w:r>
    </w:p>
    <w:p w:rsidR="008852BB" w:rsidRPr="00642D08" w:rsidRDefault="008852BB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a) Tính bán kính của vành xe đạp ?</w:t>
      </w:r>
    </w:p>
    <w:p w:rsidR="00782C43" w:rsidRPr="00642D08" w:rsidRDefault="008852BB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b) Tính</w:t>
      </w:r>
      <w:r w:rsidR="00782C43" w:rsidRPr="00642D08">
        <w:rPr>
          <w:rFonts w:ascii="Times New Roman" w:hAnsi="Times New Roman" w:cs="Times New Roman"/>
          <w:sz w:val="28"/>
          <w:szCs w:val="28"/>
        </w:rPr>
        <w:t xml:space="preserve"> diện tích mặt chiếc vành</w:t>
      </w:r>
      <w:r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="00782C43" w:rsidRPr="00642D08">
        <w:rPr>
          <w:rFonts w:ascii="Times New Roman" w:hAnsi="Times New Roman" w:cs="Times New Roman"/>
          <w:sz w:val="28"/>
          <w:szCs w:val="28"/>
        </w:rPr>
        <w:t>xe đạp? (làm tròn kết quả đến chữ số thập phân thứ ba).</w:t>
      </w:r>
    </w:p>
    <w:p w:rsidR="008852BB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</w:rPr>
        <w:t>Bài 3</w:t>
      </w:r>
      <w:r w:rsidRPr="00642D08">
        <w:rPr>
          <w:rFonts w:ascii="Times New Roman" w:hAnsi="Times New Roman" w:cs="Times New Roman"/>
          <w:sz w:val="28"/>
          <w:szCs w:val="28"/>
        </w:rPr>
        <w:t xml:space="preserve">: Cho đường tròn (O,R) và điểm A cố định ngoài đường tròn. Qua A kẻ 2 tiếp tuyến AM, AN tới đường tròn (M, N là 2 tiếp điểm). </w:t>
      </w:r>
      <w:r w:rsidR="008852BB" w:rsidRPr="00642D08">
        <w:rPr>
          <w:rFonts w:ascii="Times New Roman" w:hAnsi="Times New Roman" w:cs="Times New Roman"/>
          <w:sz w:val="28"/>
          <w:szCs w:val="28"/>
        </w:rPr>
        <w:t xml:space="preserve">Một đường thẳng d đi qua A cắt đường tròn (O,R) tại B, C </w:t>
      </w:r>
      <w:r w:rsidR="008852BB" w:rsidRPr="00642D08">
        <w:rPr>
          <w:rFonts w:ascii="Times New Roman" w:hAnsi="Times New Roman" w:cs="Times New Roman"/>
          <w:sz w:val="28"/>
          <w:szCs w:val="28"/>
        </w:rPr>
        <w:br/>
        <w:t>( AB&lt;AC). Gọi I là trung điểm BC</w:t>
      </w:r>
    </w:p>
    <w:p w:rsidR="002E7F55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a)</w:t>
      </w:r>
      <w:r w:rsidR="008852BB"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 xml:space="preserve">Giả sử 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642D08">
        <w:rPr>
          <w:rFonts w:ascii="Times New Roman" w:hAnsi="Times New Roman" w:cs="Times New Roman"/>
          <w:sz w:val="28"/>
          <w:szCs w:val="28"/>
        </w:rPr>
        <w:t>A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= 2R</w:t>
      </w:r>
      <w:r w:rsidRPr="00642D08">
        <w:rPr>
          <w:rFonts w:ascii="Times New Roman" w:hAnsi="Times New Roman" w:cs="Times New Roman"/>
          <w:sz w:val="28"/>
          <w:szCs w:val="28"/>
        </w:rPr>
        <w:t>.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dài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cung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>MN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heo</w:t>
      </w:r>
      <w:proofErr w:type="spellEnd"/>
      <w:proofErr w:type="gram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R</w:t>
      </w:r>
      <w:r w:rsidRPr="00642D08">
        <w:rPr>
          <w:rFonts w:ascii="Times New Roman" w:hAnsi="Times New Roman" w:cs="Times New Roman"/>
          <w:sz w:val="28"/>
          <w:szCs w:val="28"/>
        </w:rPr>
        <w:t>.</w:t>
      </w:r>
    </w:p>
    <w:p w:rsidR="002E7F55" w:rsidRPr="00642D08" w:rsidRDefault="008852BB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b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) </w:t>
      </w:r>
      <w:r w:rsidRPr="00642D08">
        <w:rPr>
          <w:rFonts w:ascii="Times New Roman" w:hAnsi="Times New Roman" w:cs="Times New Roman"/>
          <w:sz w:val="28"/>
          <w:szCs w:val="28"/>
        </w:rPr>
        <w:t>Chứng minh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: 5 điểm A,M,N,O,I thuộc </w:t>
      </w:r>
      <w:r w:rsidRPr="00642D08">
        <w:rPr>
          <w:rFonts w:ascii="Times New Roman" w:hAnsi="Times New Roman" w:cs="Times New Roman"/>
          <w:sz w:val="28"/>
          <w:szCs w:val="28"/>
        </w:rPr>
        <w:t>một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 đường tròn</w:t>
      </w:r>
      <w:r w:rsidRPr="00642D08">
        <w:rPr>
          <w:rFonts w:ascii="Times New Roman" w:hAnsi="Times New Roman" w:cs="Times New Roman"/>
          <w:sz w:val="28"/>
          <w:szCs w:val="28"/>
        </w:rPr>
        <w:t>.</w:t>
      </w:r>
    </w:p>
    <w:p w:rsidR="002E7F55" w:rsidRPr="00642D08" w:rsidRDefault="008852BB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c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) </w:t>
      </w:r>
      <w:r w:rsidRPr="00642D08">
        <w:rPr>
          <w:rFonts w:ascii="Times New Roman" w:hAnsi="Times New Roman" w:cs="Times New Roman"/>
          <w:sz w:val="28"/>
          <w:szCs w:val="28"/>
        </w:rPr>
        <w:t>Chứng minh</w:t>
      </w:r>
      <w:r w:rsidR="002E7F55" w:rsidRPr="00642D08">
        <w:rPr>
          <w:rFonts w:ascii="Times New Roman" w:hAnsi="Times New Roman" w:cs="Times New Roman"/>
          <w:sz w:val="28"/>
          <w:szCs w:val="28"/>
        </w:rPr>
        <w:t>: AM</w:t>
      </w:r>
      <w:r w:rsidR="002E7F55" w:rsidRPr="00642D0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 = AB.AC</w:t>
      </w:r>
      <w:r w:rsidRPr="00642D08">
        <w:rPr>
          <w:rFonts w:ascii="Times New Roman" w:hAnsi="Times New Roman" w:cs="Times New Roman"/>
          <w:sz w:val="28"/>
          <w:szCs w:val="28"/>
        </w:rPr>
        <w:t>.</w:t>
      </w:r>
    </w:p>
    <w:p w:rsidR="002E7F55" w:rsidRPr="00642D08" w:rsidRDefault="008852BB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d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) Đường thẳng qua B, song song với AM cắt MN tại E. </w:t>
      </w:r>
      <w:r w:rsidRPr="00642D08">
        <w:rPr>
          <w:rFonts w:ascii="Times New Roman" w:hAnsi="Times New Roman" w:cs="Times New Roman"/>
          <w:sz w:val="28"/>
          <w:szCs w:val="28"/>
        </w:rPr>
        <w:t>Chứng minh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 IE//MC</w:t>
      </w:r>
    </w:p>
    <w:p w:rsidR="002E7F55" w:rsidRPr="00642D08" w:rsidRDefault="008852BB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e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) </w:t>
      </w:r>
      <w:r w:rsidRPr="00642D08">
        <w:rPr>
          <w:rFonts w:ascii="Times New Roman" w:hAnsi="Times New Roman" w:cs="Times New Roman"/>
          <w:sz w:val="28"/>
          <w:szCs w:val="28"/>
        </w:rPr>
        <w:t>Chứng minh</w:t>
      </w:r>
      <w:r w:rsidR="002E7F55" w:rsidRPr="00642D08">
        <w:rPr>
          <w:rFonts w:ascii="Times New Roman" w:hAnsi="Times New Roman" w:cs="Times New Roman"/>
          <w:sz w:val="28"/>
          <w:szCs w:val="28"/>
        </w:rPr>
        <w:t xml:space="preserve"> khi đường thẳng d quay quanh điểm A thì trọng tâm G của tam giác MBC thuộc</w:t>
      </w:r>
      <w:r w:rsidRPr="00642D08">
        <w:rPr>
          <w:rFonts w:ascii="Times New Roman" w:hAnsi="Times New Roman" w:cs="Times New Roman"/>
          <w:sz w:val="28"/>
          <w:szCs w:val="28"/>
        </w:rPr>
        <w:t xml:space="preserve"> một </w:t>
      </w:r>
      <w:r w:rsidR="002E7F55" w:rsidRPr="00642D08">
        <w:rPr>
          <w:rFonts w:ascii="Times New Roman" w:hAnsi="Times New Roman" w:cs="Times New Roman"/>
          <w:sz w:val="28"/>
          <w:szCs w:val="28"/>
        </w:rPr>
        <w:t>đường tròn cố định</w:t>
      </w:r>
    </w:p>
    <w:p w:rsidR="008B61FA" w:rsidRPr="00642D08" w:rsidRDefault="008B61FA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Bài 4.</w:t>
      </w:r>
      <w:r w:rsidRPr="00642D08">
        <w:rPr>
          <w:rFonts w:ascii="Times New Roman" w:hAnsi="Times New Roman" w:cs="Times New Roman"/>
          <w:sz w:val="28"/>
          <w:szCs w:val="28"/>
        </w:rPr>
        <w:t xml:space="preserve"> Cho đường tròn (O) , đường kính AB = 2R. Gọi E là trung điểm của OA. Dây MN </w:t>
      </w:r>
      <w:r w:rsidRPr="00642D0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7" type="#_x0000_t75" style="width:12.1pt;height:12.65pt" o:ole="">
            <v:imagedata r:id="rId10" o:title=""/>
          </v:shape>
          <o:OLEObject Type="Embed" ProgID="Equation.DSMT4" ShapeID="_x0000_i1027" DrawAspect="Content" ObjectID="_1649262525" r:id="rId11"/>
        </w:object>
      </w:r>
      <w:r w:rsidRPr="00642D08">
        <w:rPr>
          <w:rFonts w:ascii="Times New Roman" w:hAnsi="Times New Roman" w:cs="Times New Roman"/>
          <w:sz w:val="28"/>
          <w:szCs w:val="28"/>
        </w:rPr>
        <w:t xml:space="preserve"> AB tại E. Trên cung MB nhỏ lấy điểm K. Nối AK cắt MN tại H.</w:t>
      </w:r>
    </w:p>
    <w:p w:rsidR="008B61FA" w:rsidRPr="00642D08" w:rsidRDefault="008B61FA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a) Chứng minh BEHK là tứ giác nội tiếp.</w:t>
      </w:r>
    </w:p>
    <w:p w:rsidR="008B61FA" w:rsidRPr="00642D08" w:rsidRDefault="008B61FA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 xml:space="preserve"> b) Chứng minh tích AH. AK không đổi khi K chuyển động trên cung mhỏ MB.</w:t>
      </w:r>
    </w:p>
    <w:p w:rsidR="008B61FA" w:rsidRPr="00642D08" w:rsidRDefault="008B61FA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42D08">
        <w:rPr>
          <w:rFonts w:ascii="Times New Roman" w:hAnsi="Times New Roman" w:cs="Times New Roman"/>
          <w:sz w:val="28"/>
          <w:szCs w:val="28"/>
        </w:rPr>
        <w:t xml:space="preserve"> c)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dài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cung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ròn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AM</w:t>
      </w:r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B13318" w:rsidRPr="00642D08">
        <w:rPr>
          <w:rFonts w:ascii="Times New Roman" w:hAnsi="Times New Roman" w:cs="Times New Roman"/>
          <w:sz w:val="28"/>
          <w:szCs w:val="28"/>
          <w:lang w:val="en-US"/>
        </w:rPr>
        <w:t>nhỏ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ab/>
        <w:t xml:space="preserve">d) </w:t>
      </w:r>
      <w:r w:rsidRPr="00642D08">
        <w:rPr>
          <w:rFonts w:ascii="Times New Roman" w:hAnsi="Times New Roman" w:cs="Times New Roman"/>
          <w:sz w:val="28"/>
          <w:szCs w:val="28"/>
        </w:rPr>
        <w:t>Chứng minh tam giác BMN đều.</w:t>
      </w:r>
    </w:p>
    <w:p w:rsidR="008B61FA" w:rsidRPr="00642D08" w:rsidRDefault="008B61FA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e)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Xác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ịnh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rí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iểm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642D0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rên</w:t>
      </w:r>
      <w:proofErr w:type="spellEnd"/>
      <w:proofErr w:type="gram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 xml:space="preserve">cung MB nhỏ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ể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(KM +KN + KB)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đạt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lớn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sz w:val="28"/>
          <w:szCs w:val="28"/>
          <w:lang w:val="en-US"/>
        </w:rPr>
        <w:t>nhất</w:t>
      </w:r>
      <w:proofErr w:type="spellEnd"/>
      <w:r w:rsidRPr="00642D0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B13318" w:rsidRPr="00642D08" w:rsidRDefault="00B13318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Bài 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5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r w:rsidRPr="00642D08">
        <w:rPr>
          <w:rFonts w:ascii="Times New Roman" w:hAnsi="Times New Roman" w:cs="Times New Roman"/>
          <w:sz w:val="28"/>
          <w:szCs w:val="28"/>
        </w:rPr>
        <w:t xml:space="preserve"> Cho đường tròn (O; R) đường kính AB. Gọi C là điểm chính giữa cung AB. Điểm E chuyển động trên đoạn BC. Nối AE cắt cung BC tại H. Nối BH cắt AC tại K. Nối KE cắt AB tại M.</w:t>
      </w:r>
    </w:p>
    <w:p w:rsidR="00B13318" w:rsidRPr="00642D08" w:rsidRDefault="00B13318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a) Tính độ dài cung tròn AC nhỏ và chứng minh KCEH là tứ giác nội tiếp.</w:t>
      </w:r>
    </w:p>
    <w:p w:rsidR="00B13318" w:rsidRPr="00642D08" w:rsidRDefault="00B13318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b) Chứng minh góc CHK không đổi.</w:t>
      </w:r>
    </w:p>
    <w:p w:rsidR="00B13318" w:rsidRPr="00642D08" w:rsidRDefault="00B13318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 xml:space="preserve">c) Chứng minh khi E chuyển động trên đoạn BC, tổng BE.BC + AE.AH không đổi. </w:t>
      </w:r>
    </w:p>
    <w:p w:rsidR="00B13318" w:rsidRPr="00642D08" w:rsidRDefault="00D926A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d)</w:t>
      </w:r>
      <w:r w:rsidR="00B13318" w:rsidRPr="00642D08">
        <w:rPr>
          <w:rFonts w:ascii="Times New Roman" w:hAnsi="Times New Roman" w:cs="Times New Roman"/>
          <w:sz w:val="28"/>
          <w:szCs w:val="28"/>
        </w:rPr>
        <w:t>Tìm vị trí của E để độ dài đoạn CM lớn nhất</w:t>
      </w:r>
    </w:p>
    <w:p w:rsidR="00D926A5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Bài 6</w:t>
      </w:r>
      <w:r w:rsidR="00D926A5" w:rsidRPr="00642D08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D926A5" w:rsidRPr="00642D08">
        <w:rPr>
          <w:rFonts w:ascii="Times New Roman" w:hAnsi="Times New Roman" w:cs="Times New Roman"/>
          <w:sz w:val="28"/>
          <w:szCs w:val="28"/>
        </w:rPr>
        <w:t xml:space="preserve"> Cho nửa đường tròn (O,R), đường kính AB. Kẻ 2 tia tiếp tuyến Ax, By với nửa đường tròn. Tiếp tuyến của nửa đường tròn tại M cắt Ax, By lần lượt tại C,D. Nối MA cắt OC tại E. Nối MB cắt OD tại F</w:t>
      </w:r>
    </w:p>
    <w:p w:rsidR="002E7F55" w:rsidRPr="00642D08" w:rsidRDefault="00D926A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 xml:space="preserve">a) </w:t>
      </w:r>
      <w:r w:rsidR="002E7F55" w:rsidRPr="00642D08">
        <w:rPr>
          <w:rFonts w:ascii="Times New Roman" w:hAnsi="Times New Roman" w:cs="Times New Roman"/>
          <w:sz w:val="28"/>
          <w:szCs w:val="28"/>
        </w:rPr>
        <w:t>Chứng minh 4 điểm O, B, D, M thuộc một đường tròn.</w:t>
      </w:r>
    </w:p>
    <w:p w:rsidR="00D926A5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b</w:t>
      </w:r>
      <w:r w:rsidR="00D926A5" w:rsidRPr="00642D08">
        <w:rPr>
          <w:rFonts w:ascii="Times New Roman" w:hAnsi="Times New Roman" w:cs="Times New Roman"/>
          <w:sz w:val="28"/>
          <w:szCs w:val="28"/>
        </w:rPr>
        <w:t>) CM: Khi M chuyển động trên nửa đường tròn thì AC.BD không đổi</w:t>
      </w:r>
    </w:p>
    <w:p w:rsidR="002E7F55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c) Chứng minh OEMF là hình chữ nhật và tứ giác CEDF nội tiếp.</w:t>
      </w:r>
    </w:p>
    <w:p w:rsidR="00D926A5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d</w:t>
      </w:r>
      <w:r w:rsidR="00D926A5" w:rsidRPr="00642D08">
        <w:rPr>
          <w:rFonts w:ascii="Times New Roman" w:hAnsi="Times New Roman" w:cs="Times New Roman"/>
          <w:sz w:val="28"/>
          <w:szCs w:val="28"/>
        </w:rPr>
        <w:t xml:space="preserve">) Cho </w:t>
      </w:r>
      <w:r w:rsidRPr="00642D08">
        <w:rPr>
          <w:rFonts w:ascii="Times New Roman" w:hAnsi="Times New Roman" w:cs="Times New Roman"/>
          <w:bCs/>
          <w:iCs/>
          <w:position w:val="-8"/>
          <w:sz w:val="28"/>
          <w:szCs w:val="28"/>
          <w:lang w:val="en-US"/>
        </w:rPr>
        <w:object w:dxaOrig="1100" w:dyaOrig="360">
          <v:shape id="_x0000_i1028" type="#_x0000_t75" style="width:54.7pt;height:17.85pt" o:ole="">
            <v:imagedata r:id="rId12" o:title=""/>
          </v:shape>
          <o:OLEObject Type="Embed" ProgID="Equation.DSMT4" ShapeID="_x0000_i1028" DrawAspect="Content" ObjectID="_1649262526" r:id="rId13"/>
        </w:object>
      </w:r>
      <w:r w:rsidR="00D926A5" w:rsidRPr="00642D08">
        <w:rPr>
          <w:rFonts w:ascii="Times New Roman" w:hAnsi="Times New Roman" w:cs="Times New Roman"/>
          <w:sz w:val="28"/>
          <w:szCs w:val="28"/>
        </w:rPr>
        <w:t>. Tính độ dài</w:t>
      </w:r>
      <w:r w:rsidRPr="00642D08">
        <w:rPr>
          <w:rFonts w:ascii="Times New Roman" w:hAnsi="Times New Roman" w:cs="Times New Roman"/>
          <w:sz w:val="28"/>
          <w:szCs w:val="28"/>
        </w:rPr>
        <w:t xml:space="preserve"> cung tròn</w:t>
      </w:r>
      <w:r w:rsidR="00D926A5" w:rsidRPr="00642D08">
        <w:rPr>
          <w:rFonts w:ascii="Times New Roman" w:hAnsi="Times New Roman" w:cs="Times New Roman"/>
          <w:sz w:val="28"/>
          <w:szCs w:val="28"/>
        </w:rPr>
        <w:t xml:space="preserve"> AM</w:t>
      </w:r>
      <w:r w:rsidRPr="00642D08">
        <w:rPr>
          <w:rFonts w:ascii="Times New Roman" w:hAnsi="Times New Roman" w:cs="Times New Roman"/>
          <w:sz w:val="28"/>
          <w:szCs w:val="28"/>
        </w:rPr>
        <w:t xml:space="preserve"> nhỏ và độ dài đoạn AM.</w:t>
      </w:r>
    </w:p>
    <w:p w:rsidR="00D926A5" w:rsidRPr="00642D08" w:rsidRDefault="002E7F55" w:rsidP="00642D08">
      <w:pPr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e</w:t>
      </w:r>
      <w:r w:rsidR="00D926A5" w:rsidRPr="00642D08">
        <w:rPr>
          <w:rFonts w:ascii="Times New Roman" w:hAnsi="Times New Roman" w:cs="Times New Roman"/>
          <w:sz w:val="28"/>
          <w:szCs w:val="28"/>
        </w:rPr>
        <w:t>) Hạ MH vuông góc với AB tại H. CMR: Khi M chuyển động trên nửa đường tròn (O,R) thì đường tròn ngoại tiếp tam giác HEF luôn đi qua 1 điểm cố định</w:t>
      </w:r>
      <w:r w:rsidR="008852BB" w:rsidRPr="00642D08">
        <w:rPr>
          <w:rFonts w:ascii="Times New Roman" w:hAnsi="Times New Roman" w:cs="Times New Roman"/>
          <w:sz w:val="28"/>
          <w:szCs w:val="28"/>
        </w:rPr>
        <w:t>.</w:t>
      </w:r>
    </w:p>
    <w:p w:rsidR="00642D08" w:rsidRPr="00642D08" w:rsidRDefault="00642D08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7. (</w:t>
      </w:r>
      <w:r w:rsidRPr="00642D08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b/>
          <w:color w:val="FF0000"/>
          <w:sz w:val="28"/>
          <w:szCs w:val="28"/>
        </w:rPr>
        <w:t>Dành cho lớp chọn</w:t>
      </w:r>
      <w:r w:rsidRPr="00642D08">
        <w:rPr>
          <w:rFonts w:ascii="Times New Roman" w:hAnsi="Times New Roman" w:cs="Times New Roman"/>
          <w:b/>
          <w:color w:val="FF0000"/>
          <w:sz w:val="28"/>
          <w:szCs w:val="28"/>
        </w:rPr>
        <w:t>)</w:t>
      </w:r>
      <w:r w:rsidRPr="00642D08">
        <w:rPr>
          <w:rFonts w:ascii="Times New Roman" w:hAnsi="Times New Roman" w:cs="Times New Roman"/>
          <w:sz w:val="28"/>
          <w:szCs w:val="28"/>
        </w:rPr>
        <w:t xml:space="preserve"> Cho tứ giác ABCD ngoại tiếp đường tròn (O) và nội tiếp đường tròn (O’). Gọi M, N, P, Q lần lượt là các tiếp điểm của (O) với DA, AB, BC, CD. Chứng minh :</w:t>
      </w:r>
    </w:p>
    <w:p w:rsidR="00642D08" w:rsidRPr="00642D08" w:rsidRDefault="00642D08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a) AM.CP = BN.DQ.</w:t>
      </w:r>
    </w:p>
    <w:p w:rsidR="00642D08" w:rsidRPr="00642D08" w:rsidRDefault="00642D08" w:rsidP="00642D08">
      <w:pPr>
        <w:spacing w:before="120"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sz w:val="28"/>
          <w:szCs w:val="28"/>
        </w:rPr>
        <w:t>b) MP vuông góc với NQ.</w:t>
      </w:r>
    </w:p>
    <w:p w:rsidR="00642D08" w:rsidRPr="00642D08" w:rsidRDefault="00642D08" w:rsidP="00642D08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8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>(</w:t>
      </w:r>
      <w:r w:rsidRPr="00642D08">
        <w:rPr>
          <w:rFonts w:ascii="Times New Roman" w:hAnsi="Times New Roman" w:cs="Times New Roman"/>
          <w:b/>
          <w:color w:val="FF0000"/>
          <w:sz w:val="28"/>
          <w:szCs w:val="28"/>
        </w:rPr>
        <w:t>Dành cho lớp chọn</w:t>
      </w:r>
      <w:r w:rsidRPr="00642D08">
        <w:rPr>
          <w:rFonts w:ascii="Times New Roman" w:hAnsi="Times New Roman" w:cs="Times New Roman"/>
          <w:sz w:val="28"/>
          <w:szCs w:val="28"/>
        </w:rPr>
        <w:t xml:space="preserve">) </w:t>
      </w:r>
      <w:r w:rsidRPr="00642D08">
        <w:rPr>
          <w:rFonts w:ascii="Times New Roman" w:hAnsi="Times New Roman" w:cs="Times New Roman"/>
          <w:sz w:val="28"/>
          <w:szCs w:val="28"/>
        </w:rPr>
        <w:t>Cho tam giác đều ABC. Vẽ các đường tròn (O) nội tiếp và ngoại tiếp tam giác này. Gọi D, E, F lần lượt là các tiếp điểm trên các cạnh AB, BC, CA.</w:t>
      </w:r>
    </w:p>
    <w:p w:rsidR="00642D08" w:rsidRPr="00642D08" w:rsidRDefault="00642D08" w:rsidP="00642D08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642D08">
        <w:rPr>
          <w:rFonts w:ascii="Times New Roman" w:hAnsi="Times New Roman" w:cs="Times New Roman"/>
          <w:sz w:val="24"/>
          <w:szCs w:val="24"/>
        </w:rPr>
        <w:t>a) Tính diện tích S</w:t>
      </w:r>
      <w:r w:rsidRPr="00642D0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42D08">
        <w:rPr>
          <w:rFonts w:ascii="Times New Roman" w:hAnsi="Times New Roman" w:cs="Times New Roman"/>
          <w:sz w:val="24"/>
          <w:szCs w:val="24"/>
        </w:rPr>
        <w:t xml:space="preserve"> của hình viên phấn tạo bởi cạnh BC và cung nhỏ BC của đường tròn lớn theo bán kính r của đường tròn nội tiếp.</w:t>
      </w:r>
    </w:p>
    <w:p w:rsidR="00642D08" w:rsidRPr="00642D08" w:rsidRDefault="00642D08" w:rsidP="00642D08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642D08">
        <w:rPr>
          <w:rFonts w:ascii="Times New Roman" w:hAnsi="Times New Roman" w:cs="Times New Roman"/>
          <w:sz w:val="24"/>
          <w:szCs w:val="24"/>
        </w:rPr>
        <w:t>b) Tính diện tích  S</w:t>
      </w:r>
      <w:r w:rsidRPr="00642D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2D08">
        <w:rPr>
          <w:rFonts w:ascii="Times New Roman" w:hAnsi="Times New Roman" w:cs="Times New Roman"/>
          <w:sz w:val="24"/>
          <w:szCs w:val="24"/>
        </w:rPr>
        <w:t xml:space="preserve"> của hình tạo bởi AD, AF và cung nhỏ DF của đường tròn nhỏ theo r.</w:t>
      </w:r>
    </w:p>
    <w:p w:rsidR="00642D08" w:rsidRPr="00642D08" w:rsidRDefault="00642D08" w:rsidP="00642D08">
      <w:pPr>
        <w:spacing w:before="120" w:after="120"/>
        <w:jc w:val="both"/>
        <w:rPr>
          <w:rFonts w:ascii="Times New Roman" w:hAnsi="Times New Roman" w:cs="Times New Roman"/>
          <w:sz w:val="24"/>
          <w:szCs w:val="24"/>
        </w:rPr>
      </w:pPr>
      <w:r w:rsidRPr="00642D08">
        <w:rPr>
          <w:rFonts w:ascii="Times New Roman" w:hAnsi="Times New Roman" w:cs="Times New Roman"/>
          <w:b/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58240" behindDoc="0" locked="0" layoutInCell="1" allowOverlap="1" wp14:anchorId="04D52F77" wp14:editId="018A9E68">
            <wp:simplePos x="0" y="0"/>
            <wp:positionH relativeFrom="column">
              <wp:posOffset>4459605</wp:posOffset>
            </wp:positionH>
            <wp:positionV relativeFrom="paragraph">
              <wp:posOffset>24130</wp:posOffset>
            </wp:positionV>
            <wp:extent cx="1698625" cy="141160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625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42D08">
        <w:rPr>
          <w:rFonts w:ascii="Times New Roman" w:hAnsi="Times New Roman" w:cs="Times New Roman"/>
          <w:sz w:val="24"/>
          <w:szCs w:val="24"/>
        </w:rPr>
        <w:t>c) Chứng minh rằng tổng S</w:t>
      </w:r>
      <w:r w:rsidRPr="00642D08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642D08">
        <w:rPr>
          <w:rFonts w:ascii="Times New Roman" w:hAnsi="Times New Roman" w:cs="Times New Roman"/>
          <w:sz w:val="24"/>
          <w:szCs w:val="24"/>
        </w:rPr>
        <w:t>+ S</w:t>
      </w:r>
      <w:r w:rsidRPr="00642D0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42D08">
        <w:rPr>
          <w:rFonts w:ascii="Times New Roman" w:hAnsi="Times New Roman" w:cs="Times New Roman"/>
          <w:sz w:val="24"/>
          <w:szCs w:val="24"/>
        </w:rPr>
        <w:t xml:space="preserve"> bằng diện tích hình tròn nhỏ.</w:t>
      </w:r>
    </w:p>
    <w:p w:rsidR="00642D08" w:rsidRDefault="00642D08" w:rsidP="00642D08">
      <w:pPr>
        <w:spacing w:before="120" w:after="12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9</w:t>
      </w:r>
      <w:r w:rsidRPr="00642D08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>(</w:t>
      </w:r>
      <w:r w:rsidRPr="00642D08">
        <w:rPr>
          <w:rFonts w:ascii="Times New Roman" w:hAnsi="Times New Roman" w:cs="Times New Roman"/>
          <w:b/>
          <w:color w:val="FF0000"/>
          <w:sz w:val="28"/>
          <w:szCs w:val="28"/>
        </w:rPr>
        <w:t>Dành cho lớp chọn</w:t>
      </w:r>
      <w:r w:rsidRPr="00642D08">
        <w:rPr>
          <w:rFonts w:ascii="Times New Roman" w:hAnsi="Times New Roman" w:cs="Times New Roman"/>
          <w:b/>
          <w:color w:val="FF0000"/>
          <w:sz w:val="28"/>
          <w:szCs w:val="28"/>
        </w:rPr>
        <w:t>)</w:t>
      </w:r>
      <w:r w:rsidRPr="00642D08">
        <w:rPr>
          <w:rFonts w:ascii="Times New Roman" w:hAnsi="Times New Roman" w:cs="Times New Roman"/>
          <w:sz w:val="28"/>
          <w:szCs w:val="28"/>
        </w:rPr>
        <w:t xml:space="preserve"> </w:t>
      </w:r>
      <w:r w:rsidRPr="00642D08">
        <w:rPr>
          <w:rFonts w:ascii="Times New Roman" w:hAnsi="Times New Roman" w:cs="Times New Roman"/>
          <w:sz w:val="28"/>
          <w:szCs w:val="28"/>
        </w:rPr>
        <w:t xml:space="preserve">Cho hình vẽ bên. Biết AB là </w:t>
      </w:r>
      <w:r w:rsidRPr="00642D08">
        <w:rPr>
          <w:rFonts w:ascii="Times New Roman" w:hAnsi="Times New Roman" w:cs="Times New Roman"/>
          <w:sz w:val="24"/>
          <w:szCs w:val="24"/>
        </w:rPr>
        <w:t>đường kính của đường tròn (K); đường tròn (L) tiếp xúc với đường kính tròn (K); đường tròn (L) tiếp xúc với đường tròn (K) và tiếp xúc với AB tại K; Đường tròn (M) tiếp xúc với đường tròn (K); (L) và đoạn thẳng AB. Tính tỉ số diện tích hình tròn (K) và hình tròn (M).</w:t>
      </w:r>
    </w:p>
    <w:p w:rsidR="00642D08" w:rsidRPr="00642D08" w:rsidRDefault="00642D08" w:rsidP="00642D08">
      <w:pPr>
        <w:spacing w:before="120" w:after="12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42D08" w:rsidRPr="00642D08" w:rsidRDefault="00642D08" w:rsidP="00642D08">
      <w:pPr>
        <w:shd w:val="clear" w:color="auto" w:fill="FFFF00"/>
        <w:spacing w:before="80" w:after="80"/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</w:pPr>
      <w:proofErr w:type="spellStart"/>
      <w:r w:rsidRPr="00642D08">
        <w:rPr>
          <w:rFonts w:ascii="Times New Roman" w:hAnsi="Times New Roman" w:cs="Times New Roman"/>
          <w:b/>
          <w:color w:val="632423"/>
          <w:sz w:val="28"/>
          <w:szCs w:val="28"/>
          <w:lang w:val="en-US"/>
        </w:rPr>
        <w:t>Các</w:t>
      </w:r>
      <w:proofErr w:type="spellEnd"/>
      <w:r w:rsidRPr="00642D08">
        <w:rPr>
          <w:rFonts w:ascii="Times New Roman" w:hAnsi="Times New Roman" w:cs="Times New Roman"/>
          <w:b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/>
          <w:color w:val="632423"/>
          <w:sz w:val="28"/>
          <w:szCs w:val="28"/>
          <w:lang w:val="en-US"/>
        </w:rPr>
        <w:t>bạn</w:t>
      </w:r>
      <w:proofErr w:type="spellEnd"/>
      <w:r w:rsidRPr="00642D08">
        <w:rPr>
          <w:rFonts w:ascii="Times New Roman" w:hAnsi="Times New Roman" w:cs="Times New Roman"/>
          <w:b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b/>
          <w:color w:val="632423"/>
          <w:sz w:val="28"/>
          <w:szCs w:val="28"/>
          <w:lang w:val="en-US"/>
        </w:rPr>
        <w:t>chú</w:t>
      </w:r>
      <w:proofErr w:type="spellEnd"/>
      <w:r w:rsidRPr="00642D08">
        <w:rPr>
          <w:rFonts w:ascii="Times New Roman" w:hAnsi="Times New Roman" w:cs="Times New Roman"/>
          <w:b/>
          <w:color w:val="632423"/>
          <w:sz w:val="28"/>
          <w:szCs w:val="28"/>
          <w:lang w:val="en-US"/>
        </w:rPr>
        <w:t xml:space="preserve"> ý</w:t>
      </w:r>
      <w:r>
        <w:rPr>
          <w:rFonts w:ascii="Times New Roman" w:hAnsi="Times New Roman" w:cs="Times New Roman"/>
          <w:color w:val="632423"/>
          <w:sz w:val="28"/>
          <w:szCs w:val="28"/>
          <w:lang w:val="en-US"/>
        </w:rPr>
        <w:t xml:space="preserve">: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Tối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chủ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nhật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20h,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kiểm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tra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30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phút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hình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học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nhé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. </w:t>
      </w:r>
      <w:proofErr w:type="spellStart"/>
      <w:proofErr w:type="gram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Gồm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20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câu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hỏi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trắc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nghiệm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.</w:t>
      </w:r>
      <w:proofErr w:type="gram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Nội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dung </w:t>
      </w:r>
      <w:proofErr w:type="spellStart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>chương</w:t>
      </w:r>
      <w:proofErr w:type="spellEnd"/>
      <w:r w:rsidRPr="00642D08">
        <w:rPr>
          <w:rFonts w:ascii="Times New Roman" w:hAnsi="Times New Roman" w:cs="Times New Roman"/>
          <w:i/>
          <w:color w:val="632423"/>
          <w:sz w:val="28"/>
          <w:szCs w:val="28"/>
          <w:lang w:val="en-US"/>
        </w:rPr>
        <w:t xml:space="preserve"> 3.</w:t>
      </w:r>
      <w:bookmarkStart w:id="0" w:name="_GoBack"/>
      <w:bookmarkEnd w:id="0"/>
    </w:p>
    <w:p w:rsidR="00812A63" w:rsidRPr="00642D08" w:rsidRDefault="00642D08" w:rsidP="00642D08">
      <w:pPr>
        <w:shd w:val="clear" w:color="auto" w:fill="FDE9D9" w:themeFill="accent6" w:themeFillTint="33"/>
        <w:spacing w:before="80" w:after="80"/>
        <w:rPr>
          <w:rFonts w:ascii="Times New Roman" w:hAnsi="Times New Roman" w:cs="Times New Roman"/>
          <w:color w:val="632423"/>
          <w:sz w:val="28"/>
          <w:szCs w:val="28"/>
          <w:lang w:val="en-US"/>
        </w:rPr>
      </w:pPr>
      <w:r w:rsidRPr="000240C2">
        <w:rPr>
          <w:rFonts w:ascii="Times New Roman" w:hAnsi="Times New Roman" w:cs="Times New Roman"/>
          <w:color w:val="632423"/>
          <w:sz w:val="28"/>
          <w:szCs w:val="28"/>
        </w:rPr>
        <w:t xml:space="preserve">Trên trang Web của trường Đa Tốn –đ/c </w:t>
      </w:r>
      <w:r w:rsidRPr="000240C2">
        <w:rPr>
          <w:rFonts w:ascii="Times New Roman" w:hAnsi="Times New Roman" w:cs="Times New Roman"/>
          <w:sz w:val="28"/>
          <w:szCs w:val="28"/>
          <w:u w:val="single"/>
        </w:rPr>
        <w:t>http://thcsdaton.pgdgialam.edu.vn</w:t>
      </w:r>
      <w:r w:rsidRPr="000240C2">
        <w:rPr>
          <w:rFonts w:ascii="Times New Roman" w:hAnsi="Times New Roman" w:cs="Times New Roman"/>
          <w:color w:val="632423"/>
          <w:sz w:val="28"/>
          <w:szCs w:val="28"/>
        </w:rPr>
        <w:t xml:space="preserve">, các bạn đã đọc mục GIỜ RA CHƠI chưa? Nếu chưa, các bạn nên đọc và bình luận nhé. Nếu các bạn có bài viết hay, xin gửi về: </w:t>
      </w:r>
      <w:hyperlink r:id="rId15" w:history="1">
        <w:r w:rsidRPr="000240C2">
          <w:rPr>
            <w:rStyle w:val="Hyperlink"/>
            <w:rFonts w:ascii="Times New Roman" w:hAnsi="Times New Roman" w:cs="Times New Roman"/>
            <w:color w:val="632423"/>
            <w:sz w:val="28"/>
            <w:szCs w:val="28"/>
          </w:rPr>
          <w:t>bbtdaton@gmail.com</w:t>
        </w:r>
      </w:hyperlink>
      <w:r w:rsidRPr="000240C2">
        <w:rPr>
          <w:rFonts w:ascii="Times New Roman" w:hAnsi="Times New Roman" w:cs="Times New Roman"/>
          <w:color w:val="632423"/>
          <w:sz w:val="28"/>
          <w:szCs w:val="28"/>
        </w:rPr>
        <w:t xml:space="preserve"> nhé!Các bạn ghi rõ họ tên, lớp, trường nhé. Chờ bài viết của các bạn.</w:t>
      </w:r>
    </w:p>
    <w:sectPr w:rsidR="00812A63" w:rsidRPr="00642D08" w:rsidSect="00501071">
      <w:pgSz w:w="11906" w:h="16838"/>
      <w:pgMar w:top="284" w:right="707" w:bottom="28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+mn-ea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C4236"/>
    <w:multiLevelType w:val="hybridMultilevel"/>
    <w:tmpl w:val="55EEF3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13577F"/>
    <w:multiLevelType w:val="hybridMultilevel"/>
    <w:tmpl w:val="BF709EEA"/>
    <w:lvl w:ilvl="0" w:tplc="06CAC8C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636A51B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40C2F6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32F8E59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810F42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B84D3A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10F0348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5AF62C56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23441D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">
    <w:nsid w:val="42F73148"/>
    <w:multiLevelType w:val="hybridMultilevel"/>
    <w:tmpl w:val="ADC842D0"/>
    <w:lvl w:ilvl="0" w:tplc="758AC3C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4EC2C3B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E26CDE2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FCFAA7B6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55ABA2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3FCAB3A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40D230D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25A6A83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568A5CE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498064C2"/>
    <w:multiLevelType w:val="hybridMultilevel"/>
    <w:tmpl w:val="BD3C3F86"/>
    <w:lvl w:ilvl="0" w:tplc="ED461ED2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495FA2"/>
    <w:multiLevelType w:val="hybridMultilevel"/>
    <w:tmpl w:val="63565D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039700F"/>
    <w:multiLevelType w:val="hybridMultilevel"/>
    <w:tmpl w:val="12602E1E"/>
    <w:lvl w:ilvl="0" w:tplc="DF545F0E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D5409C"/>
    <w:multiLevelType w:val="hybridMultilevel"/>
    <w:tmpl w:val="4B4E52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ED562E"/>
    <w:multiLevelType w:val="hybridMultilevel"/>
    <w:tmpl w:val="B9627E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490D68"/>
    <w:multiLevelType w:val="hybridMultilevel"/>
    <w:tmpl w:val="7A0E04B4"/>
    <w:lvl w:ilvl="0" w:tplc="492A2D6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9">
    <w:nsid w:val="7A067B1D"/>
    <w:multiLevelType w:val="hybridMultilevel"/>
    <w:tmpl w:val="B9A458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6A68EC"/>
    <w:multiLevelType w:val="hybridMultilevel"/>
    <w:tmpl w:val="8834D160"/>
    <w:lvl w:ilvl="0" w:tplc="CF34A056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ajorHAns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10"/>
  </w:num>
  <w:num w:numId="5">
    <w:abstractNumId w:val="9"/>
  </w:num>
  <w:num w:numId="6">
    <w:abstractNumId w:val="3"/>
  </w:num>
  <w:num w:numId="7">
    <w:abstractNumId w:val="8"/>
  </w:num>
  <w:num w:numId="8">
    <w:abstractNumId w:val="1"/>
  </w:num>
  <w:num w:numId="9">
    <w:abstractNumId w:val="4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160935"/>
    <w:rsid w:val="000B1596"/>
    <w:rsid w:val="0010502D"/>
    <w:rsid w:val="00115277"/>
    <w:rsid w:val="0011615A"/>
    <w:rsid w:val="00135DFD"/>
    <w:rsid w:val="00145917"/>
    <w:rsid w:val="00146972"/>
    <w:rsid w:val="00160935"/>
    <w:rsid w:val="001A1160"/>
    <w:rsid w:val="001C4A2C"/>
    <w:rsid w:val="001C6C62"/>
    <w:rsid w:val="00292C15"/>
    <w:rsid w:val="002A3A8C"/>
    <w:rsid w:val="002B1AB9"/>
    <w:rsid w:val="002E7F55"/>
    <w:rsid w:val="00305F89"/>
    <w:rsid w:val="003066FB"/>
    <w:rsid w:val="004877A8"/>
    <w:rsid w:val="004D1F71"/>
    <w:rsid w:val="004D7457"/>
    <w:rsid w:val="004E1FD4"/>
    <w:rsid w:val="00501071"/>
    <w:rsid w:val="00642D08"/>
    <w:rsid w:val="006661F6"/>
    <w:rsid w:val="00744791"/>
    <w:rsid w:val="00782C43"/>
    <w:rsid w:val="007A4655"/>
    <w:rsid w:val="007B7716"/>
    <w:rsid w:val="007D3E36"/>
    <w:rsid w:val="00807D15"/>
    <w:rsid w:val="00812A63"/>
    <w:rsid w:val="008852BB"/>
    <w:rsid w:val="008B61FA"/>
    <w:rsid w:val="008D5E9D"/>
    <w:rsid w:val="008F2896"/>
    <w:rsid w:val="0093137E"/>
    <w:rsid w:val="00954448"/>
    <w:rsid w:val="00A354C9"/>
    <w:rsid w:val="00A73D8E"/>
    <w:rsid w:val="00AA5145"/>
    <w:rsid w:val="00AD17D5"/>
    <w:rsid w:val="00B10A58"/>
    <w:rsid w:val="00B13318"/>
    <w:rsid w:val="00B56F6C"/>
    <w:rsid w:val="00B7571E"/>
    <w:rsid w:val="00BF5382"/>
    <w:rsid w:val="00C46169"/>
    <w:rsid w:val="00C62D05"/>
    <w:rsid w:val="00D43421"/>
    <w:rsid w:val="00D926A5"/>
    <w:rsid w:val="00DC4BBF"/>
    <w:rsid w:val="00DD648A"/>
    <w:rsid w:val="00E11C20"/>
    <w:rsid w:val="00E5153B"/>
    <w:rsid w:val="00F20BE0"/>
    <w:rsid w:val="00F3423E"/>
    <w:rsid w:val="00F512FA"/>
    <w:rsid w:val="00F51846"/>
    <w:rsid w:val="00F56A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47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093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61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1F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4E1FD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642D0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825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74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7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5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1866416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40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1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hyperlink" Target="mailto:bbtdaton@gmail.com" TargetMode="Externa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2</Pages>
  <Words>674</Words>
  <Characters>384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AComputer</cp:lastModifiedBy>
  <cp:revision>6</cp:revision>
  <cp:lastPrinted>2020-04-17T04:40:00Z</cp:lastPrinted>
  <dcterms:created xsi:type="dcterms:W3CDTF">2020-04-17T04:19:00Z</dcterms:created>
  <dcterms:modified xsi:type="dcterms:W3CDTF">2020-04-24T12:33:00Z</dcterms:modified>
</cp:coreProperties>
</file>